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61" d="100"/>
          <a:sy n="61" d="100"/>
        </p:scale>
        <p:origin x="-1344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7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Sept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7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0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2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4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5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6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8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1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59544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82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9578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83" name="Equation" r:id="rId10" imgW="812800" imgH="393700" progId="Equation.DSMT4">
                    <p:embed/>
                  </p:oleObj>
                </mc:Choice>
                <mc:Fallback>
                  <p:oleObj name="Equation" r:id="rId10" imgW="812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8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7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3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5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74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3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1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3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3</TotalTime>
  <Words>1413</Words>
  <Application>Microsoft Macintosh PowerPoint</Application>
  <PresentationFormat>On-screen Show (4:3)</PresentationFormat>
  <Paragraphs>249</Paragraphs>
  <Slides>38</Slides>
  <Notes>38</Notes>
  <HiddenSlides>2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04</cp:revision>
  <cp:lastPrinted>2011-09-14T00:19:04Z</cp:lastPrinted>
  <dcterms:created xsi:type="dcterms:W3CDTF">2011-02-11T16:24:00Z</dcterms:created>
  <dcterms:modified xsi:type="dcterms:W3CDTF">2011-09-16T15:32:00Z</dcterms:modified>
</cp:coreProperties>
</file>